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320" y="-672"/>
      </p:cViewPr>
      <p:guideLst>
        <p:guide orient="horz" pos="2161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pixel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3</TotalTime>
  <Words>358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0</cp:revision>
  <cp:lastPrinted>2012-04-30T17:34:24Z</cp:lastPrinted>
  <dcterms:created xsi:type="dcterms:W3CDTF">2011-04-28T01:16:18Z</dcterms:created>
  <dcterms:modified xsi:type="dcterms:W3CDTF">2013-04-14T00:13:03Z</dcterms:modified>
</cp:coreProperties>
</file>